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5814532" w14:textId="77777777" w:rsidR="00C21F49" w:rsidRPr="00E91AA3" w:rsidRDefault="00000000">
      <w:pPr>
        <w:jc w:val="center"/>
        <w:rPr>
          <w:rFonts w:ascii="Times New Roman" w:eastAsia="宋体" w:hAnsi="Times New Roman" w:cs="宋体"/>
          <w:b/>
          <w:bCs/>
          <w:sz w:val="48"/>
          <w:szCs w:val="48"/>
        </w:rPr>
      </w:pPr>
      <w:r w:rsidRPr="00E91AA3">
        <w:rPr>
          <w:rFonts w:ascii="Times New Roman" w:eastAsia="宋体" w:hAnsi="Times New Roman" w:cs="宋体" w:hint="eastAsia"/>
          <w:b/>
          <w:bCs/>
          <w:sz w:val="48"/>
          <w:szCs w:val="48"/>
        </w:rPr>
        <w:t>安徽大学集成电路学院</w:t>
      </w:r>
    </w:p>
    <w:p w14:paraId="1B485F57" w14:textId="29F653C2" w:rsidR="00C21F49" w:rsidRPr="00E91AA3" w:rsidRDefault="00000000">
      <w:pPr>
        <w:jc w:val="center"/>
        <w:rPr>
          <w:rFonts w:ascii="Times New Roman" w:eastAsia="宋体" w:hAnsi="Times New Roman" w:cs="宋体"/>
          <w:b/>
          <w:bCs/>
          <w:sz w:val="48"/>
          <w:szCs w:val="48"/>
        </w:rPr>
      </w:pPr>
      <w:r w:rsidRPr="00E91AA3">
        <w:rPr>
          <w:rFonts w:ascii="Times New Roman" w:eastAsia="宋体" w:hAnsi="Times New Roman" w:cs="宋体" w:hint="eastAsia"/>
          <w:b/>
          <w:bCs/>
          <w:sz w:val="48"/>
          <w:szCs w:val="48"/>
        </w:rPr>
        <w:t>《算法设计与分析》第</w:t>
      </w:r>
      <w:r w:rsidR="004436E7" w:rsidRPr="00E91AA3">
        <w:rPr>
          <w:rFonts w:ascii="Times New Roman" w:eastAsia="宋体" w:hAnsi="Times New Roman" w:cs="宋体" w:hint="eastAsia"/>
          <w:b/>
          <w:bCs/>
          <w:sz w:val="48"/>
          <w:szCs w:val="48"/>
        </w:rPr>
        <w:t>四</w:t>
      </w:r>
      <w:r w:rsidRPr="00E91AA3">
        <w:rPr>
          <w:rFonts w:ascii="Times New Roman" w:eastAsia="宋体" w:hAnsi="Times New Roman" w:cs="宋体" w:hint="eastAsia"/>
          <w:b/>
          <w:bCs/>
          <w:sz w:val="48"/>
          <w:szCs w:val="48"/>
        </w:rPr>
        <w:t>次报告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420"/>
        <w:gridCol w:w="2269"/>
        <w:gridCol w:w="884"/>
        <w:gridCol w:w="1516"/>
        <w:gridCol w:w="858"/>
        <w:gridCol w:w="1575"/>
      </w:tblGrid>
      <w:tr w:rsidR="00C21F49" w:rsidRPr="00E91AA3" w14:paraId="70A84700" w14:textId="77777777">
        <w:trPr>
          <w:trHeight w:val="487"/>
        </w:trPr>
        <w:tc>
          <w:tcPr>
            <w:tcW w:w="1420" w:type="dxa"/>
            <w:vAlign w:val="center"/>
          </w:tcPr>
          <w:p w14:paraId="427E4DB8" w14:textId="77777777" w:rsidR="00C21F49" w:rsidRPr="00E91AA3" w:rsidRDefault="00000000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实验名称</w:t>
            </w:r>
          </w:p>
        </w:tc>
        <w:tc>
          <w:tcPr>
            <w:tcW w:w="4669" w:type="dxa"/>
            <w:gridSpan w:val="3"/>
            <w:vAlign w:val="center"/>
          </w:tcPr>
          <w:p w14:paraId="02785FC4" w14:textId="5B746EA0" w:rsidR="00C21F49" w:rsidRPr="00E91AA3" w:rsidRDefault="0090330A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算法设计与分析</w:t>
            </w:r>
          </w:p>
        </w:tc>
        <w:tc>
          <w:tcPr>
            <w:tcW w:w="858" w:type="dxa"/>
            <w:vAlign w:val="center"/>
          </w:tcPr>
          <w:p w14:paraId="5EFEA676" w14:textId="77777777" w:rsidR="00C21F49" w:rsidRPr="00E91AA3" w:rsidRDefault="00000000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日期</w:t>
            </w:r>
          </w:p>
        </w:tc>
        <w:tc>
          <w:tcPr>
            <w:tcW w:w="1575" w:type="dxa"/>
            <w:vAlign w:val="center"/>
          </w:tcPr>
          <w:p w14:paraId="6A44E8EA" w14:textId="77777777" w:rsidR="00C21F49" w:rsidRPr="00E91AA3" w:rsidRDefault="00C21F49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</w:tc>
      </w:tr>
      <w:tr w:rsidR="00C21F49" w:rsidRPr="00E91AA3" w14:paraId="2C1957BA" w14:textId="77777777">
        <w:trPr>
          <w:trHeight w:val="570"/>
        </w:trPr>
        <w:tc>
          <w:tcPr>
            <w:tcW w:w="1420" w:type="dxa"/>
            <w:vAlign w:val="center"/>
          </w:tcPr>
          <w:p w14:paraId="02B8BDB8" w14:textId="77777777" w:rsidR="00C21F49" w:rsidRPr="00E91AA3" w:rsidRDefault="00000000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专业</w:t>
            </w:r>
          </w:p>
        </w:tc>
        <w:tc>
          <w:tcPr>
            <w:tcW w:w="2269" w:type="dxa"/>
            <w:vAlign w:val="center"/>
          </w:tcPr>
          <w:p w14:paraId="0452F2EC" w14:textId="4F49B875" w:rsidR="00C21F49" w:rsidRPr="00E91AA3" w:rsidRDefault="00C21F49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</w:tc>
        <w:tc>
          <w:tcPr>
            <w:tcW w:w="884" w:type="dxa"/>
            <w:vAlign w:val="center"/>
          </w:tcPr>
          <w:p w14:paraId="7D3DE841" w14:textId="3AAE6447" w:rsidR="00C21F49" w:rsidRPr="00E91AA3" w:rsidRDefault="00C21F49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</w:tc>
        <w:tc>
          <w:tcPr>
            <w:tcW w:w="1516" w:type="dxa"/>
            <w:vAlign w:val="center"/>
          </w:tcPr>
          <w:p w14:paraId="4B03F000" w14:textId="085B8949" w:rsidR="00C21F49" w:rsidRPr="00E91AA3" w:rsidRDefault="00C21F49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</w:tc>
        <w:tc>
          <w:tcPr>
            <w:tcW w:w="858" w:type="dxa"/>
            <w:vAlign w:val="center"/>
          </w:tcPr>
          <w:p w14:paraId="711B1E5E" w14:textId="309CBF16" w:rsidR="00C21F49" w:rsidRPr="00E91AA3" w:rsidRDefault="00C21F49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</w:tc>
        <w:tc>
          <w:tcPr>
            <w:tcW w:w="1575" w:type="dxa"/>
            <w:vAlign w:val="center"/>
          </w:tcPr>
          <w:p w14:paraId="3868EB58" w14:textId="6DAA12B6" w:rsidR="00C21F49" w:rsidRPr="00E91AA3" w:rsidRDefault="00C21F49">
            <w:pPr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</w:tc>
      </w:tr>
      <w:tr w:rsidR="00C21F49" w:rsidRPr="00E91AA3" w14:paraId="68AEACB3" w14:textId="77777777">
        <w:tc>
          <w:tcPr>
            <w:tcW w:w="8522" w:type="dxa"/>
            <w:gridSpan w:val="6"/>
          </w:tcPr>
          <w:p w14:paraId="63473C5B" w14:textId="77777777" w:rsidR="00C21F49" w:rsidRPr="00E91AA3" w:rsidRDefault="00000000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【实验目的】</w:t>
            </w:r>
          </w:p>
          <w:p w14:paraId="0445DA26" w14:textId="316FEC36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本次实验的目的是通过使用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 MATLAB 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语言实现选择最大值、选择最小值以及同时选择最大值和最小值的算法，来加深对算法设计与分析的理解和掌握。具体目标如下：</w:t>
            </w:r>
          </w:p>
          <w:p w14:paraId="3E7777DD" w14:textId="2DC59DB9" w:rsidR="00E91AA3" w:rsidRPr="00E91AA3" w:rsidRDefault="00E91AA3" w:rsidP="00E91AA3">
            <w:pPr>
              <w:pStyle w:val="a8"/>
              <w:numPr>
                <w:ilvl w:val="0"/>
                <w:numId w:val="1"/>
              </w:numPr>
              <w:ind w:firstLineChars="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理解算法的基本原理：</w:t>
            </w:r>
          </w:p>
          <w:p w14:paraId="083E2D49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理解选择最大值和最小值算法的基本原理和逻辑。</w:t>
            </w:r>
          </w:p>
          <w:p w14:paraId="545BEE62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掌握在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 MATLAB 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环境中实现这类算法的方法和步骤。</w:t>
            </w:r>
          </w:p>
          <w:p w14:paraId="3974CB69" w14:textId="11408E56" w:rsidR="00E91AA3" w:rsidRPr="00E91AA3" w:rsidRDefault="00E91AA3" w:rsidP="00E91AA3">
            <w:pPr>
              <w:pStyle w:val="a8"/>
              <w:numPr>
                <w:ilvl w:val="0"/>
                <w:numId w:val="1"/>
              </w:numPr>
              <w:ind w:firstLineChars="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掌握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 MATLAB 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编程技巧：</w:t>
            </w:r>
          </w:p>
          <w:p w14:paraId="50AC4D0A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熟练使用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 MATLAB 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编程环境进行算法实现。</w:t>
            </w:r>
          </w:p>
          <w:p w14:paraId="7D1466ED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学会使用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 MATLAB 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的函数定义和调用机制，提高代码的模块化和复用性。</w:t>
            </w:r>
          </w:p>
          <w:p w14:paraId="0A0A8F1B" w14:textId="74A141B2" w:rsidR="00E91AA3" w:rsidRPr="00E91AA3" w:rsidRDefault="00E91AA3" w:rsidP="00E91AA3">
            <w:pPr>
              <w:pStyle w:val="a8"/>
              <w:numPr>
                <w:ilvl w:val="0"/>
                <w:numId w:val="1"/>
              </w:numPr>
              <w:ind w:firstLineChars="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验证算法的正确性和效率：</w:t>
            </w:r>
          </w:p>
          <w:p w14:paraId="5220C730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通过实验验证选择最大值、选择最小值和同时选择最大值和最小值算法的正确性。</w:t>
            </w:r>
          </w:p>
          <w:p w14:paraId="4E86681C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分析和比较不同算法的执行效率，理解算法复杂度的基本概念。</w:t>
            </w:r>
          </w:p>
          <w:p w14:paraId="72702798" w14:textId="69623C4D" w:rsidR="00E91AA3" w:rsidRPr="00E91AA3" w:rsidRDefault="00E91AA3" w:rsidP="00E91AA3">
            <w:pPr>
              <w:pStyle w:val="a8"/>
              <w:numPr>
                <w:ilvl w:val="0"/>
                <w:numId w:val="1"/>
              </w:numPr>
              <w:ind w:firstLineChars="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培养问题解决能力：</w:t>
            </w:r>
          </w:p>
          <w:p w14:paraId="53ABF33F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学习如何将实际问题转化为算法实现，并通过编程加以解决。</w:t>
            </w:r>
          </w:p>
          <w:p w14:paraId="03E7A4EC" w14:textId="069F89A3" w:rsidR="00C21F49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提高分析问题、设计解决方案和调试代码的综合能力。</w:t>
            </w:r>
          </w:p>
        </w:tc>
      </w:tr>
      <w:tr w:rsidR="00C21F49" w:rsidRPr="00E91AA3" w14:paraId="072AEF96" w14:textId="77777777" w:rsidTr="00E91AA3">
        <w:trPr>
          <w:trHeight w:val="7378"/>
        </w:trPr>
        <w:tc>
          <w:tcPr>
            <w:tcW w:w="8522" w:type="dxa"/>
            <w:gridSpan w:val="6"/>
          </w:tcPr>
          <w:p w14:paraId="10244D5C" w14:textId="77777777" w:rsidR="00C21F49" w:rsidRPr="00E91AA3" w:rsidRDefault="00000000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【实验原理（预习）】</w:t>
            </w:r>
          </w:p>
          <w:p w14:paraId="1808EC6F" w14:textId="6F311C25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在本实验中，我实现了三个算法：选择最大值（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Findmax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）、选择最小值（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Findmin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）以及同时选择最大值和最小值的算法。这些算法的核心思想和原理如下：</w:t>
            </w:r>
          </w:p>
          <w:p w14:paraId="29631A58" w14:textId="77777777" w:rsidR="00E91AA3" w:rsidRPr="00E91AA3" w:rsidRDefault="00E91AA3" w:rsidP="00E91AA3">
            <w:pPr>
              <w:ind w:firstLineChars="200" w:firstLine="402"/>
              <w:jc w:val="left"/>
              <w:rPr>
                <w:rFonts w:ascii="Times New Roman" w:eastAsia="宋体" w:hAnsi="Times New Roman" w:cs="宋体"/>
                <w:b/>
                <w:bCs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b/>
                <w:bCs/>
                <w:sz w:val="20"/>
                <w:szCs w:val="20"/>
              </w:rPr>
              <w:t>选择最大值算法（</w:t>
            </w:r>
            <w:r w:rsidRPr="00E91AA3">
              <w:rPr>
                <w:rFonts w:ascii="Times New Roman" w:eastAsia="宋体" w:hAnsi="Times New Roman" w:cs="宋体" w:hint="eastAsia"/>
                <w:b/>
                <w:bCs/>
                <w:sz w:val="20"/>
                <w:szCs w:val="20"/>
              </w:rPr>
              <w:t>Findmax</w:t>
            </w:r>
            <w:r w:rsidRPr="00E91AA3">
              <w:rPr>
                <w:rFonts w:ascii="Times New Roman" w:eastAsia="宋体" w:hAnsi="Times New Roman" w:cs="宋体" w:hint="eastAsia"/>
                <w:b/>
                <w:bCs/>
                <w:sz w:val="20"/>
                <w:szCs w:val="20"/>
              </w:rPr>
              <w:t>）</w:t>
            </w:r>
          </w:p>
          <w:p w14:paraId="5D10075D" w14:textId="77DB9F5E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选择最大值算法用于在一个数组中找到其最大元素及其索引。该算法的具体步骤如下：</w:t>
            </w:r>
          </w:p>
          <w:p w14:paraId="4AF773B8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初始化最大值为数组的第一个元素，并将索引设置为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1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。</w:t>
            </w:r>
          </w:p>
          <w:p w14:paraId="121F3A21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遍历数组中的每个元素（从第二个元素开始），与当前最大值进行比较。</w:t>
            </w:r>
          </w:p>
          <w:p w14:paraId="5305C720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如果发现更大的元素，则更新最大值及其索引。</w:t>
            </w:r>
          </w:p>
          <w:p w14:paraId="1FB4E6E0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遍历完成后，返回最大值及其索引。</w:t>
            </w:r>
          </w:p>
          <w:p w14:paraId="6901434D" w14:textId="1A909604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该算法的时间复杂度为</w:t>
            </w:r>
            <w:r w:rsidRPr="00E91AA3">
              <w:rPr>
                <w:rFonts w:ascii="Times New Roman" w:eastAsia="宋体" w:hAnsi="Times New Roman" w:cs="宋体"/>
                <w:position w:val="-10"/>
                <w:sz w:val="20"/>
                <w:szCs w:val="20"/>
              </w:rPr>
              <w:object w:dxaOrig="540" w:dyaOrig="320" w14:anchorId="2751B44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85pt;height:16pt" o:ole="">
                  <v:imagedata r:id="rId9" o:title=""/>
                </v:shape>
                <o:OLEObject Type="Embed" ProgID="Equation.DSMT4" ShapeID="_x0000_i1025" DrawAspect="Content" ObjectID="_1782047646" r:id="rId10"/>
              </w:objec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，其中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 xml:space="preserve"> n 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是数组的长度。</w:t>
            </w:r>
          </w:p>
          <w:p w14:paraId="707FCC0B" w14:textId="77777777" w:rsidR="00E91AA3" w:rsidRPr="00E91AA3" w:rsidRDefault="00E91AA3" w:rsidP="00E91AA3">
            <w:pPr>
              <w:ind w:firstLineChars="200" w:firstLine="402"/>
              <w:jc w:val="left"/>
              <w:rPr>
                <w:rFonts w:ascii="Times New Roman" w:eastAsia="宋体" w:hAnsi="Times New Roman" w:cs="宋体"/>
                <w:b/>
                <w:bCs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b/>
                <w:bCs/>
                <w:sz w:val="20"/>
                <w:szCs w:val="20"/>
              </w:rPr>
              <w:t>选择最小值算法（</w:t>
            </w:r>
            <w:r w:rsidRPr="00E91AA3">
              <w:rPr>
                <w:rFonts w:ascii="Times New Roman" w:eastAsia="宋体" w:hAnsi="Times New Roman" w:cs="宋体" w:hint="eastAsia"/>
                <w:b/>
                <w:bCs/>
                <w:sz w:val="20"/>
                <w:szCs w:val="20"/>
              </w:rPr>
              <w:t>Findmin</w:t>
            </w:r>
            <w:r w:rsidRPr="00E91AA3">
              <w:rPr>
                <w:rFonts w:ascii="Times New Roman" w:eastAsia="宋体" w:hAnsi="Times New Roman" w:cs="宋体" w:hint="eastAsia"/>
                <w:b/>
                <w:bCs/>
                <w:sz w:val="20"/>
                <w:szCs w:val="20"/>
              </w:rPr>
              <w:t>）</w:t>
            </w:r>
          </w:p>
          <w:p w14:paraId="7B7CED09" w14:textId="56A6EA71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选择最小值算法用于在一个数组中找到其最小元素及其索引。该算法的具体步骤与选择最大值算法类似：</w:t>
            </w:r>
          </w:p>
          <w:p w14:paraId="029E7061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初始化最小值为数组的第一个元素，并将索引设置为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1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。</w:t>
            </w:r>
          </w:p>
          <w:p w14:paraId="1349E154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遍历数组中的每个元素（从第二个元素开始），与当前最小值进行比较。</w:t>
            </w:r>
          </w:p>
          <w:p w14:paraId="14560DD1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如果发现更小的元素，则更新最小值及其索引。</w:t>
            </w:r>
          </w:p>
          <w:p w14:paraId="445CBB2E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遍历完成后，返回最小值及其索引。</w:t>
            </w:r>
          </w:p>
          <w:p w14:paraId="073D4D73" w14:textId="595E87E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该算法的时间复杂度也为</w:t>
            </w:r>
            <w:r w:rsidRPr="00E91AA3">
              <w:rPr>
                <w:rFonts w:ascii="Times New Roman" w:eastAsia="宋体" w:hAnsi="Times New Roman" w:cs="宋体"/>
                <w:position w:val="-10"/>
                <w:sz w:val="20"/>
                <w:szCs w:val="20"/>
              </w:rPr>
              <w:object w:dxaOrig="540" w:dyaOrig="320" w14:anchorId="1975DAFB">
                <v:shape id="_x0000_i1026" type="#_x0000_t75" style="width:26.85pt;height:16pt" o:ole="">
                  <v:imagedata r:id="rId9" o:title=""/>
                </v:shape>
                <o:OLEObject Type="Embed" ProgID="Equation.DSMT4" ShapeID="_x0000_i1026" DrawAspect="Content" ObjectID="_1782047647" r:id="rId11"/>
              </w:objec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。</w:t>
            </w:r>
          </w:p>
          <w:p w14:paraId="55D0F2E4" w14:textId="77777777" w:rsidR="00E91AA3" w:rsidRPr="00E91AA3" w:rsidRDefault="00E91AA3" w:rsidP="00E91AA3">
            <w:pPr>
              <w:ind w:firstLineChars="200" w:firstLine="402"/>
              <w:jc w:val="left"/>
              <w:rPr>
                <w:rFonts w:ascii="Times New Roman" w:eastAsia="宋体" w:hAnsi="Times New Roman" w:cs="宋体"/>
                <w:b/>
                <w:bCs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b/>
                <w:bCs/>
                <w:sz w:val="20"/>
                <w:szCs w:val="20"/>
              </w:rPr>
              <w:t>同时选择最大值和最小值的算法</w:t>
            </w:r>
          </w:p>
          <w:p w14:paraId="4C0304EC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该算法用于在一个数组中同时找到其最大值和最小值。具体步骤如下：</w:t>
            </w:r>
          </w:p>
          <w:p w14:paraId="2AE0A162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</w:p>
          <w:p w14:paraId="069C09AB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判断数组长度，如果数组只有一个元素，则该元素既是最大值也是最小值。</w:t>
            </w:r>
          </w:p>
          <w:p w14:paraId="2B2B892A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否则，调用选择最大值算法（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Findmax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）找到数组的最大值及其索引。</w:t>
            </w:r>
          </w:p>
          <w:p w14:paraId="4039D1E5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删除数组中的最大值元素。</w:t>
            </w:r>
          </w:p>
          <w:p w14:paraId="05361C88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调用选择最小值算法（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Findmin</w: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）在删除最大值后的数组中找到最小值。</w:t>
            </w:r>
          </w:p>
          <w:p w14:paraId="07F134D3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返回找到的最大值和最小值。</w:t>
            </w:r>
          </w:p>
          <w:p w14:paraId="1D55FF2C" w14:textId="6EA9DD7F" w:rsidR="00C21F49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该算法结合了选择最大值和选择最小值两个过程，因此其时间复杂度仍然为</w:t>
            </w:r>
            <w:r w:rsidRPr="00E91AA3">
              <w:rPr>
                <w:rFonts w:ascii="Times New Roman" w:eastAsia="宋体" w:hAnsi="Times New Roman" w:cs="宋体"/>
                <w:position w:val="-10"/>
                <w:sz w:val="20"/>
                <w:szCs w:val="20"/>
              </w:rPr>
              <w:object w:dxaOrig="540" w:dyaOrig="320" w14:anchorId="6F42BF18">
                <v:shape id="_x0000_i1027" type="#_x0000_t75" style="width:26.85pt;height:16pt" o:ole="">
                  <v:imagedata r:id="rId9" o:title=""/>
                </v:shape>
                <o:OLEObject Type="Embed" ProgID="Equation.DSMT4" ShapeID="_x0000_i1027" DrawAspect="Content" ObjectID="_1782047648" r:id="rId12"/>
              </w:objec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。</w:t>
            </w:r>
          </w:p>
        </w:tc>
      </w:tr>
    </w:tbl>
    <w:p w14:paraId="6C8892A6" w14:textId="77777777" w:rsidR="00E91AA3" w:rsidRDefault="00E91AA3">
      <w:r>
        <w:br w:type="page"/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528"/>
      </w:tblGrid>
      <w:tr w:rsidR="00C21F49" w:rsidRPr="00E91AA3" w14:paraId="4C82302A" w14:textId="77777777">
        <w:tc>
          <w:tcPr>
            <w:tcW w:w="8522" w:type="dxa"/>
          </w:tcPr>
          <w:p w14:paraId="6046CAFF" w14:textId="653CE776" w:rsidR="00817543" w:rsidRPr="00E91AA3" w:rsidRDefault="00000000" w:rsidP="00817543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lastRenderedPageBreak/>
              <w:t>【实验内容与记录（题号、操作步骤、数据记录与处理、附图编号、代码等）】</w:t>
            </w:r>
          </w:p>
          <w:p w14:paraId="5627D2E1" w14:textId="64DD124F" w:rsidR="000A19E3" w:rsidRPr="00E91AA3" w:rsidRDefault="00817543" w:rsidP="000A19E3">
            <w:pPr>
              <w:pStyle w:val="a7"/>
              <w:rPr>
                <w:sz w:val="28"/>
              </w:rPr>
            </w:pPr>
            <w:r w:rsidRPr="00E91AA3">
              <w:rPr>
                <w:rFonts w:hint="eastAsia"/>
                <w:sz w:val="28"/>
              </w:rPr>
              <w:t>matlab</w:t>
            </w:r>
            <w:r w:rsidRPr="00E91AA3">
              <w:rPr>
                <w:rFonts w:hint="eastAsia"/>
                <w:sz w:val="28"/>
              </w:rPr>
              <w:t>代码</w:t>
            </w:r>
          </w:p>
          <w:tbl>
            <w:tblPr>
              <w:tblStyle w:val="a6"/>
              <w:tblW w:w="0" w:type="auto"/>
              <w:tblLook w:val="04A0" w:firstRow="1" w:lastRow="0" w:firstColumn="1" w:lastColumn="0" w:noHBand="0" w:noVBand="1"/>
            </w:tblPr>
            <w:tblGrid>
              <w:gridCol w:w="8296"/>
            </w:tblGrid>
            <w:tr w:rsidR="000A19E3" w:rsidRPr="00E91AA3" w14:paraId="14AB2C5B" w14:textId="77777777" w:rsidTr="00576E10">
              <w:tc>
                <w:tcPr>
                  <w:tcW w:w="8296" w:type="dxa"/>
                  <w:shd w:val="clear" w:color="auto" w:fill="BFBFBF" w:themeFill="background1" w:themeFillShade="BF"/>
                </w:tcPr>
                <w:p w14:paraId="616C5950" w14:textId="04240D57" w:rsidR="000A19E3" w:rsidRPr="00E91AA3" w:rsidRDefault="00E91AA3" w:rsidP="000A19E3">
                  <w:pPr>
                    <w:pStyle w:val="a7"/>
                    <w:jc w:val="left"/>
                  </w:pPr>
                  <w:r w:rsidRPr="00E91AA3">
                    <w:t>FindMax</w:t>
                  </w:r>
                  <w:r w:rsidR="000A19E3" w:rsidRPr="00E91AA3">
                    <w:rPr>
                      <w:rFonts w:hint="eastAsia"/>
                    </w:rPr>
                    <w:t>.m</w:t>
                  </w:r>
                </w:p>
              </w:tc>
            </w:tr>
            <w:tr w:rsidR="000A19E3" w:rsidRPr="00E91AA3" w14:paraId="1EE22381" w14:textId="77777777" w:rsidTr="00576E10">
              <w:tc>
                <w:tcPr>
                  <w:tcW w:w="8296" w:type="dxa"/>
                  <w:shd w:val="clear" w:color="auto" w:fill="auto"/>
                </w:tcPr>
                <w:p w14:paraId="5CB4EC9A" w14:textId="77777777" w:rsidR="00E91AA3" w:rsidRPr="00E91AA3" w:rsidRDefault="00E91AA3" w:rsidP="00E91AA3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E91AA3">
                    <w:rPr>
                      <w:rFonts w:ascii="Consolas" w:eastAsia="宋体" w:hAnsi="Consolas" w:cs="宋体"/>
                      <w:color w:val="0F4A85"/>
                      <w:kern w:val="0"/>
                      <w:sz w:val="24"/>
                    </w:rPr>
                    <w:t>function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[</w:t>
                  </w:r>
                  <w:r w:rsidRPr="00E91AA3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ax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E91AA3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k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] </w:t>
                  </w:r>
                  <w:r w:rsidRPr="00E91AA3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FindMax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E91AA3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L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</w:t>
                  </w:r>
                </w:p>
                <w:p w14:paraId="23E5A4B1" w14:textId="77777777" w:rsidR="00E91AA3" w:rsidRPr="00E91AA3" w:rsidRDefault="00E91AA3" w:rsidP="00E91AA3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E91AA3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ax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L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E91AA3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3BEBDE7C" w14:textId="77777777" w:rsidR="00E91AA3" w:rsidRPr="00E91AA3" w:rsidRDefault="00E91AA3" w:rsidP="00E91AA3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E91AA3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k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;</w:t>
                  </w:r>
                </w:p>
                <w:p w14:paraId="62C32020" w14:textId="77777777" w:rsidR="00E91AA3" w:rsidRPr="00E91AA3" w:rsidRDefault="00E91AA3" w:rsidP="00E91AA3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E91AA3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for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2</w:t>
                  </w:r>
                  <w:r w:rsidRPr="00E91AA3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:</w:t>
                  </w:r>
                  <w:r w:rsidRPr="00E91AA3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length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E91AA3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L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</w:t>
                  </w:r>
                </w:p>
                <w:p w14:paraId="72B446BC" w14:textId="77777777" w:rsidR="00E91AA3" w:rsidRPr="00E91AA3" w:rsidRDefault="00E91AA3" w:rsidP="00E91AA3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</w:t>
                  </w:r>
                  <w:r w:rsidRPr="00E91AA3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if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ax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&lt;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L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E91AA3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</w:t>
                  </w:r>
                </w:p>
                <w:p w14:paraId="090A95B5" w14:textId="77777777" w:rsidR="00E91AA3" w:rsidRPr="00E91AA3" w:rsidRDefault="00E91AA3" w:rsidP="00E91AA3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    </w:t>
                  </w:r>
                  <w:r w:rsidRPr="00E91AA3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ax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L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E91AA3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761DFA85" w14:textId="77777777" w:rsidR="00E91AA3" w:rsidRPr="00E91AA3" w:rsidRDefault="00E91AA3" w:rsidP="00E91AA3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    </w:t>
                  </w:r>
                  <w:r w:rsidRPr="00E91AA3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k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E91AA3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;</w:t>
                  </w:r>
                </w:p>
                <w:p w14:paraId="7720C23D" w14:textId="77777777" w:rsidR="00E91AA3" w:rsidRPr="00E91AA3" w:rsidRDefault="00E91AA3" w:rsidP="00E91AA3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</w:t>
                  </w:r>
                  <w:r w:rsidRPr="00E91AA3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end</w:t>
                  </w:r>
                </w:p>
                <w:p w14:paraId="3EC89D2A" w14:textId="77777777" w:rsidR="00E91AA3" w:rsidRPr="00E91AA3" w:rsidRDefault="00E91AA3" w:rsidP="00E91AA3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E91AA3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E91AA3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end</w:t>
                  </w:r>
                </w:p>
                <w:p w14:paraId="0F007055" w14:textId="3E1CC25C" w:rsidR="000A19E3" w:rsidRPr="00E91AA3" w:rsidRDefault="00E91AA3" w:rsidP="000A19E3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E91AA3">
                    <w:rPr>
                      <w:rFonts w:ascii="Consolas" w:eastAsia="宋体" w:hAnsi="Consolas" w:cs="宋体"/>
                      <w:color w:val="0F4A85"/>
                      <w:kern w:val="0"/>
                      <w:sz w:val="24"/>
                    </w:rPr>
                    <w:t>end</w:t>
                  </w:r>
                </w:p>
              </w:tc>
            </w:tr>
          </w:tbl>
          <w:p w14:paraId="5AA0AF27" w14:textId="77777777" w:rsidR="000A19E3" w:rsidRPr="00E91AA3" w:rsidRDefault="000A19E3" w:rsidP="000A19E3">
            <w:pPr>
              <w:rPr>
                <w:rFonts w:ascii="Times New Roman" w:eastAsia="宋体" w:hAnsi="Times New Roman"/>
              </w:rPr>
            </w:pPr>
          </w:p>
          <w:tbl>
            <w:tblPr>
              <w:tblStyle w:val="a6"/>
              <w:tblW w:w="0" w:type="auto"/>
              <w:tblLook w:val="04A0" w:firstRow="1" w:lastRow="0" w:firstColumn="1" w:lastColumn="0" w:noHBand="0" w:noVBand="1"/>
            </w:tblPr>
            <w:tblGrid>
              <w:gridCol w:w="8296"/>
            </w:tblGrid>
            <w:tr w:rsidR="00817543" w:rsidRPr="00E91AA3" w14:paraId="62EDE24D" w14:textId="77777777" w:rsidTr="00817543">
              <w:tc>
                <w:tcPr>
                  <w:tcW w:w="8296" w:type="dxa"/>
                  <w:shd w:val="clear" w:color="auto" w:fill="BFBFBF" w:themeFill="background1" w:themeFillShade="BF"/>
                </w:tcPr>
                <w:p w14:paraId="26854D29" w14:textId="524C939C" w:rsidR="00817543" w:rsidRPr="00E91AA3" w:rsidRDefault="0071437E" w:rsidP="00817543">
                  <w:pPr>
                    <w:pStyle w:val="a7"/>
                    <w:jc w:val="left"/>
                  </w:pPr>
                  <w:r w:rsidRPr="0071437E">
                    <w:t>FindMin</w:t>
                  </w:r>
                  <w:r w:rsidR="00817543" w:rsidRPr="00E91AA3">
                    <w:rPr>
                      <w:rFonts w:hint="eastAsia"/>
                    </w:rPr>
                    <w:t>.m</w:t>
                  </w:r>
                </w:p>
              </w:tc>
            </w:tr>
            <w:tr w:rsidR="00817543" w:rsidRPr="00E91AA3" w14:paraId="5924437F" w14:textId="77777777" w:rsidTr="00817543">
              <w:tc>
                <w:tcPr>
                  <w:tcW w:w="8296" w:type="dxa"/>
                  <w:shd w:val="clear" w:color="auto" w:fill="auto"/>
                </w:tcPr>
                <w:p w14:paraId="6326AFE0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0F4A85"/>
                      <w:kern w:val="0"/>
                      <w:sz w:val="24"/>
                    </w:rPr>
                    <w:t>functio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[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i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k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]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FindMi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L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</w:t>
                  </w:r>
                </w:p>
                <w:p w14:paraId="5E36143E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i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L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71437E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5BB36FA1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k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;</w:t>
                  </w:r>
                </w:p>
                <w:p w14:paraId="0DCE5CEA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71437E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for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2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:</w:t>
                  </w:r>
                  <w:r w:rsidRPr="0071437E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length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L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</w:t>
                  </w:r>
                </w:p>
                <w:p w14:paraId="40CF464A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</w:t>
                  </w:r>
                  <w:r w:rsidRPr="0071437E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if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i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&gt;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L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</w:t>
                  </w:r>
                </w:p>
                <w:p w14:paraId="6AC85115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   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i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L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21DB886B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   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k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i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;</w:t>
                  </w:r>
                </w:p>
                <w:p w14:paraId="7E0D3906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</w:t>
                  </w:r>
                  <w:r w:rsidRPr="0071437E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end</w:t>
                  </w:r>
                </w:p>
                <w:p w14:paraId="5C51984F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71437E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end</w:t>
                  </w:r>
                </w:p>
                <w:p w14:paraId="6B9BF574" w14:textId="014863CF" w:rsidR="00817543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0F4A85"/>
                      <w:kern w:val="0"/>
                      <w:sz w:val="24"/>
                    </w:rPr>
                    <w:t>end</w:t>
                  </w:r>
                </w:p>
              </w:tc>
            </w:tr>
          </w:tbl>
          <w:p w14:paraId="5F3E4FC1" w14:textId="728280A2" w:rsidR="00817543" w:rsidRPr="00E91AA3" w:rsidRDefault="00817543" w:rsidP="00817543">
            <w:pPr>
              <w:jc w:val="center"/>
              <w:rPr>
                <w:rFonts w:ascii="Times New Roman" w:eastAsia="宋体" w:hAnsi="Times New Roman"/>
              </w:rPr>
            </w:pPr>
          </w:p>
          <w:tbl>
            <w:tblPr>
              <w:tblStyle w:val="a6"/>
              <w:tblW w:w="0" w:type="auto"/>
              <w:tblLook w:val="04A0" w:firstRow="1" w:lastRow="0" w:firstColumn="1" w:lastColumn="0" w:noHBand="0" w:noVBand="1"/>
            </w:tblPr>
            <w:tblGrid>
              <w:gridCol w:w="8296"/>
            </w:tblGrid>
            <w:tr w:rsidR="00817543" w:rsidRPr="00E91AA3" w14:paraId="6DA25C93" w14:textId="77777777" w:rsidTr="00411F4E">
              <w:tc>
                <w:tcPr>
                  <w:tcW w:w="8296" w:type="dxa"/>
                  <w:shd w:val="clear" w:color="auto" w:fill="BFBFBF" w:themeFill="background1" w:themeFillShade="BF"/>
                </w:tcPr>
                <w:p w14:paraId="558BC21B" w14:textId="5BFEA0AA" w:rsidR="00817543" w:rsidRPr="00E91AA3" w:rsidRDefault="0071437E" w:rsidP="00817543">
                  <w:pPr>
                    <w:pStyle w:val="a7"/>
                    <w:jc w:val="left"/>
                  </w:pPr>
                  <w:r w:rsidRPr="0071437E">
                    <w:t>FindMaxAndMin</w:t>
                  </w:r>
                  <w:r w:rsidR="00817543" w:rsidRPr="00E91AA3">
                    <w:rPr>
                      <w:rFonts w:hint="eastAsia"/>
                    </w:rPr>
                    <w:t>.m</w:t>
                  </w:r>
                </w:p>
              </w:tc>
            </w:tr>
            <w:tr w:rsidR="00817543" w:rsidRPr="00E91AA3" w14:paraId="01505D89" w14:textId="77777777" w:rsidTr="00411F4E">
              <w:tc>
                <w:tcPr>
                  <w:tcW w:w="8296" w:type="dxa"/>
                  <w:shd w:val="clear" w:color="auto" w:fill="auto"/>
                </w:tcPr>
                <w:p w14:paraId="6739BD38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0F4A85"/>
                      <w:kern w:val="0"/>
                      <w:sz w:val="24"/>
                    </w:rPr>
                    <w:t>functio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[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ax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i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]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FindMaxAndMi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L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</w:t>
                  </w:r>
                </w:p>
                <w:p w14:paraId="2D1CF0B3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length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L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4A4AD752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71437E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if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</w:p>
                <w:p w14:paraId="34334BE4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ax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L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71437E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2EF34145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i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L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71437E">
                    <w:rPr>
                      <w:rFonts w:ascii="Consolas" w:eastAsia="宋体" w:hAnsi="Consolas" w:cs="宋体"/>
                      <w:color w:val="096D48"/>
                      <w:kern w:val="0"/>
                      <w:sz w:val="24"/>
                    </w:rPr>
                    <w:t>1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451BCCEE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    </w:t>
                  </w:r>
                  <w:r w:rsidRPr="0071437E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retur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;</w:t>
                  </w:r>
                </w:p>
                <w:p w14:paraId="5691B0A2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71437E">
                    <w:rPr>
                      <w:rFonts w:ascii="Consolas" w:eastAsia="宋体" w:hAnsi="Consolas" w:cs="宋体"/>
                      <w:color w:val="B5200D"/>
                      <w:kern w:val="0"/>
                      <w:sz w:val="24"/>
                    </w:rPr>
                    <w:t>end</w:t>
                  </w:r>
                </w:p>
                <w:p w14:paraId="2E321F74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    [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ax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, 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ax_idx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]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FindMax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L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53ED6E7F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    </w:t>
                  </w:r>
                  <w:r w:rsidRPr="0071437E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L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ax_idx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)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[];</w:t>
                  </w:r>
                </w:p>
                <w:p w14:paraId="56B4D14E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    [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mi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,</w:t>
                  </w:r>
                  <w:r w:rsidRPr="0071437E">
                    <w:rPr>
                      <w:rFonts w:ascii="Consolas" w:eastAsia="宋体" w:hAnsi="Consolas" w:cs="宋体"/>
                      <w:color w:val="0F4A85"/>
                      <w:kern w:val="0"/>
                      <w:sz w:val="24"/>
                    </w:rPr>
                    <w:t xml:space="preserve"> ~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] </w:t>
                  </w:r>
                  <w:r w:rsidRPr="0071437E">
                    <w:rPr>
                      <w:rFonts w:ascii="Consolas" w:eastAsia="宋体" w:hAnsi="Consolas" w:cs="宋体"/>
                      <w:color w:val="000000"/>
                      <w:kern w:val="0"/>
                      <w:sz w:val="24"/>
                    </w:rPr>
                    <w:t>=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 xml:space="preserve"> </w:t>
                  </w:r>
                  <w:r w:rsidRPr="0071437E">
                    <w:rPr>
                      <w:rFonts w:ascii="Consolas" w:eastAsia="宋体" w:hAnsi="Consolas" w:cs="宋体"/>
                      <w:color w:val="5E2CBC"/>
                      <w:kern w:val="0"/>
                      <w:sz w:val="24"/>
                    </w:rPr>
                    <w:t>FindMin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(</w:t>
                  </w:r>
                  <w:r w:rsidRPr="0071437E">
                    <w:rPr>
                      <w:rFonts w:ascii="Consolas" w:eastAsia="宋体" w:hAnsi="Consolas" w:cs="宋体"/>
                      <w:color w:val="001080"/>
                      <w:kern w:val="0"/>
                      <w:sz w:val="24"/>
                    </w:rPr>
                    <w:t>L</w:t>
                  </w:r>
                  <w:r w:rsidRPr="0071437E"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  <w:t>);</w:t>
                  </w:r>
                </w:p>
                <w:p w14:paraId="54133E78" w14:textId="24F5531F" w:rsidR="00817543" w:rsidRPr="0071437E" w:rsidRDefault="0071437E" w:rsidP="0071437E">
                  <w:pPr>
                    <w:widowControl/>
                    <w:shd w:val="clear" w:color="auto" w:fill="FFFFFF"/>
                    <w:spacing w:line="330" w:lineRule="atLeast"/>
                    <w:jc w:val="left"/>
                    <w:rPr>
                      <w:rFonts w:ascii="Consolas" w:eastAsia="宋体" w:hAnsi="Consolas" w:cs="宋体"/>
                      <w:color w:val="292929"/>
                      <w:kern w:val="0"/>
                      <w:sz w:val="24"/>
                    </w:rPr>
                  </w:pPr>
                  <w:r w:rsidRPr="0071437E">
                    <w:rPr>
                      <w:rFonts w:ascii="Consolas" w:eastAsia="宋体" w:hAnsi="Consolas" w:cs="宋体"/>
                      <w:color w:val="0F4A85"/>
                      <w:kern w:val="0"/>
                      <w:sz w:val="24"/>
                    </w:rPr>
                    <w:t>end</w:t>
                  </w:r>
                </w:p>
              </w:tc>
            </w:tr>
          </w:tbl>
          <w:p w14:paraId="490AC6F2" w14:textId="6B76D88F" w:rsidR="00C21F49" w:rsidRPr="00E91AA3" w:rsidRDefault="0071437E" w:rsidP="00267739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>
              <w:rPr>
                <w:rFonts w:ascii="Times New Roman" w:eastAsia="宋体" w:hAnsi="Times New Roman" w:cs="宋体" w:hint="eastAsia"/>
                <w:sz w:val="20"/>
                <w:szCs w:val="20"/>
              </w:rPr>
              <w:t>对写好的选择算法进行测试</w:t>
            </w:r>
          </w:p>
          <w:tbl>
            <w:tblPr>
              <w:tblStyle w:val="a6"/>
              <w:tblW w:w="0" w:type="auto"/>
              <w:tblLook w:val="04A0" w:firstRow="1" w:lastRow="0" w:firstColumn="1" w:lastColumn="0" w:noHBand="0" w:noVBand="1"/>
            </w:tblPr>
            <w:tblGrid>
              <w:gridCol w:w="8296"/>
            </w:tblGrid>
            <w:tr w:rsidR="00267739" w:rsidRPr="00E91AA3" w14:paraId="30B4C003" w14:textId="77777777" w:rsidTr="00411F4E">
              <w:tc>
                <w:tcPr>
                  <w:tcW w:w="8296" w:type="dxa"/>
                  <w:shd w:val="clear" w:color="auto" w:fill="BFBFBF" w:themeFill="background1" w:themeFillShade="BF"/>
                </w:tcPr>
                <w:p w14:paraId="20387387" w14:textId="125D10D4" w:rsidR="00267739" w:rsidRPr="00E91AA3" w:rsidRDefault="0071437E" w:rsidP="00267739">
                  <w:pPr>
                    <w:pStyle w:val="a7"/>
                    <w:jc w:val="left"/>
                  </w:pPr>
                  <w:r>
                    <w:rPr>
                      <w:rFonts w:hint="eastAsia"/>
                    </w:rPr>
                    <w:t>I</w:t>
                  </w:r>
                  <w:r w:rsidR="00267739" w:rsidRPr="00E91AA3">
                    <w:rPr>
                      <w:rFonts w:hint="eastAsia"/>
                    </w:rPr>
                    <w:t>nput.m</w:t>
                  </w:r>
                </w:p>
              </w:tc>
            </w:tr>
            <w:tr w:rsidR="00267739" w:rsidRPr="00E91AA3" w14:paraId="291BAA40" w14:textId="77777777" w:rsidTr="00411F4E">
              <w:tc>
                <w:tcPr>
                  <w:tcW w:w="8296" w:type="dxa"/>
                  <w:shd w:val="clear" w:color="auto" w:fill="auto"/>
                </w:tcPr>
                <w:p w14:paraId="7BED2871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585" w:lineRule="atLeast"/>
                    <w:jc w:val="left"/>
                    <w:rPr>
                      <w:rFonts w:ascii="Times New Roman" w:eastAsia="宋体" w:hAnsi="Times New Roman" w:cs="宋体"/>
                      <w:color w:val="001080"/>
                      <w:kern w:val="0"/>
                      <w:sz w:val="36"/>
                      <w:szCs w:val="36"/>
                    </w:rPr>
                  </w:pPr>
                  <w:r w:rsidRPr="0071437E">
                    <w:rPr>
                      <w:rFonts w:ascii="Times New Roman" w:eastAsia="宋体" w:hAnsi="Times New Roman" w:cs="宋体"/>
                      <w:color w:val="001080"/>
                      <w:kern w:val="0"/>
                      <w:sz w:val="36"/>
                      <w:szCs w:val="36"/>
                    </w:rPr>
                    <w:t>clc,clear;</w:t>
                  </w:r>
                </w:p>
                <w:p w14:paraId="54356319" w14:textId="77777777" w:rsidR="0071437E" w:rsidRPr="0071437E" w:rsidRDefault="0071437E" w:rsidP="0071437E">
                  <w:pPr>
                    <w:widowControl/>
                    <w:shd w:val="clear" w:color="auto" w:fill="FFFFFF"/>
                    <w:spacing w:line="585" w:lineRule="atLeast"/>
                    <w:jc w:val="left"/>
                    <w:rPr>
                      <w:rFonts w:ascii="Times New Roman" w:eastAsia="宋体" w:hAnsi="Times New Roman" w:cs="宋体"/>
                      <w:color w:val="001080"/>
                      <w:kern w:val="0"/>
                      <w:sz w:val="36"/>
                      <w:szCs w:val="36"/>
                    </w:rPr>
                  </w:pPr>
                  <w:r w:rsidRPr="0071437E">
                    <w:rPr>
                      <w:rFonts w:ascii="Times New Roman" w:eastAsia="宋体" w:hAnsi="Times New Roman" w:cs="宋体"/>
                      <w:color w:val="001080"/>
                      <w:kern w:val="0"/>
                      <w:sz w:val="36"/>
                      <w:szCs w:val="36"/>
                    </w:rPr>
                    <w:t>L = randi(100,1,10)</w:t>
                  </w:r>
                </w:p>
                <w:p w14:paraId="6BCCC12C" w14:textId="4B61A710" w:rsidR="00267739" w:rsidRPr="00E91AA3" w:rsidRDefault="0071437E" w:rsidP="0071437E">
                  <w:pPr>
                    <w:widowControl/>
                    <w:shd w:val="clear" w:color="auto" w:fill="FFFFFF"/>
                    <w:spacing w:line="360" w:lineRule="atLeast"/>
                    <w:jc w:val="left"/>
                    <w:rPr>
                      <w:rFonts w:ascii="Times New Roman" w:eastAsia="宋体" w:hAnsi="Times New Roman" w:cs="宋体"/>
                      <w:color w:val="292929"/>
                      <w:kern w:val="0"/>
                      <w:sz w:val="26"/>
                      <w:szCs w:val="26"/>
                    </w:rPr>
                  </w:pPr>
                  <w:r w:rsidRPr="0071437E">
                    <w:rPr>
                      <w:rFonts w:ascii="Times New Roman" w:eastAsia="宋体" w:hAnsi="Times New Roman" w:cs="宋体"/>
                      <w:color w:val="001080"/>
                      <w:kern w:val="0"/>
                      <w:sz w:val="36"/>
                      <w:szCs w:val="36"/>
                    </w:rPr>
                    <w:lastRenderedPageBreak/>
                    <w:t xml:space="preserve">[max_val, min_val] = FindMaxAndMin(L) </w:t>
                  </w:r>
                </w:p>
              </w:tc>
            </w:tr>
          </w:tbl>
          <w:p w14:paraId="786E0EE0" w14:textId="031EF9CD" w:rsidR="00C21F49" w:rsidRPr="00E91AA3" w:rsidRDefault="0071437E" w:rsidP="00267739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71437E">
              <w:rPr>
                <w:rFonts w:ascii="Times New Roman" w:eastAsia="宋体" w:hAnsi="Times New Roman" w:cs="宋体"/>
                <w:noProof/>
                <w:sz w:val="20"/>
                <w:szCs w:val="20"/>
              </w:rPr>
              <w:lastRenderedPageBreak/>
              <w:drawing>
                <wp:inline distT="0" distB="0" distL="0" distR="0" wp14:anchorId="5661D269" wp14:editId="01D1F50B">
                  <wp:extent cx="5278120" cy="3347085"/>
                  <wp:effectExtent l="0" t="0" r="0" b="5715"/>
                  <wp:docPr id="83972156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9721562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8120" cy="3347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9AB5254" w14:textId="29069F58" w:rsidR="00267739" w:rsidRPr="00E91AA3" w:rsidRDefault="00267739" w:rsidP="00267739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得到了正确的结果</w:t>
            </w:r>
          </w:p>
        </w:tc>
      </w:tr>
      <w:tr w:rsidR="00C21F49" w:rsidRPr="00E91AA3" w14:paraId="7B4893EA" w14:textId="77777777">
        <w:tc>
          <w:tcPr>
            <w:tcW w:w="8522" w:type="dxa"/>
          </w:tcPr>
          <w:p w14:paraId="397E9852" w14:textId="77777777" w:rsidR="00C21F49" w:rsidRPr="00E91AA3" w:rsidRDefault="00000000">
            <w:pPr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lastRenderedPageBreak/>
              <w:t>【小结与讨论】</w:t>
            </w:r>
          </w:p>
          <w:p w14:paraId="295CC829" w14:textId="4A11B8FE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通过本次实验，我成功实现了选择最大值、选择最小值以及同时选择最大值和最小值的算法，并对这些算法的正确性进行了验证。实验过程中，我得出了以下几点结论和思考：</w:t>
            </w:r>
          </w:p>
          <w:p w14:paraId="722DA405" w14:textId="4534E82C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算法的正确性：</w:t>
            </w:r>
          </w:p>
          <w:p w14:paraId="5BFA52D2" w14:textId="6020F0E5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通过测试不同的数组，验证了所实现的算法能够正确地找到数组中的最大值和最小值。</w:t>
            </w:r>
          </w:p>
          <w:p w14:paraId="2D4817A2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尤其在数组只有一个元素的情况下，算法能够正确返回该元素作为最大值和最小值，证明了算法的鲁棒性。</w:t>
            </w:r>
          </w:p>
          <w:p w14:paraId="69552E58" w14:textId="19BBB3E8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算法的效率：</w:t>
            </w:r>
          </w:p>
          <w:p w14:paraId="03DFC415" w14:textId="6AC6750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选择最大值和选择最小值算法的时间复杂度均为</w:t>
            </w:r>
            <w:r w:rsidRPr="00E91AA3">
              <w:rPr>
                <w:rFonts w:ascii="Times New Roman" w:eastAsia="宋体" w:hAnsi="Times New Roman" w:cs="宋体"/>
                <w:position w:val="-10"/>
                <w:sz w:val="20"/>
                <w:szCs w:val="20"/>
              </w:rPr>
              <w:object w:dxaOrig="540" w:dyaOrig="320" w14:anchorId="2494C019">
                <v:shape id="_x0000_i1028" type="#_x0000_t75" style="width:26.85pt;height:16pt" o:ole="">
                  <v:imagedata r:id="rId9" o:title=""/>
                </v:shape>
                <o:OLEObject Type="Embed" ProgID="Equation.DSMT4" ShapeID="_x0000_i1028" DrawAspect="Content" ObjectID="_1782047649" r:id="rId14"/>
              </w:objec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，符合预期。</w:t>
            </w:r>
          </w:p>
          <w:p w14:paraId="3A721280" w14:textId="37A75233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同时选择最大值和最小值的算法虽然包含两个线性过程，但整体时间复杂度仍为</w:t>
            </w:r>
            <w:r w:rsidRPr="00E91AA3">
              <w:rPr>
                <w:rFonts w:ascii="Times New Roman" w:eastAsia="宋体" w:hAnsi="Times New Roman" w:cs="宋体"/>
                <w:position w:val="-10"/>
                <w:sz w:val="20"/>
                <w:szCs w:val="20"/>
              </w:rPr>
              <w:object w:dxaOrig="540" w:dyaOrig="320" w14:anchorId="09204FF0">
                <v:shape id="_x0000_i1029" type="#_x0000_t75" style="width:26.85pt;height:16pt" o:ole="">
                  <v:imagedata r:id="rId9" o:title=""/>
                </v:shape>
                <o:OLEObject Type="Embed" ProgID="Equation.DSMT4" ShapeID="_x0000_i1029" DrawAspect="Content" ObjectID="_1782047650" r:id="rId15"/>
              </w:object>
            </w: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，体现了线性时间算法的高效性。</w:t>
            </w:r>
          </w:p>
          <w:p w14:paraId="543F3815" w14:textId="5A8486B3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实际应用中，选择最大值和最小值的需求十分常见，可以将这些算法应用于更多实际问题中，如数据分析和处理。</w:t>
            </w:r>
          </w:p>
          <w:p w14:paraId="18576BDA" w14:textId="77777777" w:rsidR="00E91AA3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考虑到数组可能非常大，可以尝试并行化处理以提高效率。</w:t>
            </w:r>
          </w:p>
          <w:p w14:paraId="2559A62B" w14:textId="2A2F2F2A" w:rsidR="00C21F49" w:rsidRPr="00E91AA3" w:rsidRDefault="00E91AA3" w:rsidP="00E91AA3">
            <w:pPr>
              <w:ind w:firstLineChars="200" w:firstLine="400"/>
              <w:jc w:val="left"/>
              <w:rPr>
                <w:rFonts w:ascii="Times New Roman" w:eastAsia="宋体" w:hAnsi="Times New Roman" w:cs="宋体"/>
                <w:sz w:val="20"/>
                <w:szCs w:val="20"/>
              </w:rPr>
            </w:pPr>
            <w:r w:rsidRPr="00E91AA3">
              <w:rPr>
                <w:rFonts w:ascii="Times New Roman" w:eastAsia="宋体" w:hAnsi="Times New Roman" w:cs="宋体" w:hint="eastAsia"/>
                <w:sz w:val="20"/>
                <w:szCs w:val="20"/>
              </w:rPr>
              <w:t>通过本次实验，不仅掌握了具体算法的实现，还培养了分析问题和解决问题的能力，为进一步学习更复杂的算法打下了坚实的基础。</w:t>
            </w:r>
          </w:p>
        </w:tc>
      </w:tr>
    </w:tbl>
    <w:p w14:paraId="2A5F5F1C" w14:textId="77777777" w:rsidR="00C21F49" w:rsidRPr="00E91AA3" w:rsidRDefault="00C21F49">
      <w:pPr>
        <w:jc w:val="center"/>
        <w:rPr>
          <w:rFonts w:ascii="Times New Roman" w:eastAsia="宋体" w:hAnsi="Times New Roman" w:cs="宋体"/>
          <w:b/>
          <w:bCs/>
          <w:sz w:val="20"/>
          <w:szCs w:val="20"/>
        </w:rPr>
      </w:pPr>
    </w:p>
    <w:sectPr w:rsidR="00C21F49" w:rsidRPr="00E91AA3" w:rsidSect="00E91AA3">
      <w:headerReference w:type="default" r:id="rId16"/>
      <w:footerReference w:type="default" r:id="rId17"/>
      <w:pgSz w:w="11906" w:h="16838" w:code="9"/>
      <w:pgMar w:top="1440" w:right="1797" w:bottom="1440" w:left="1797" w:header="851" w:footer="99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71FE7FF" w14:textId="77777777" w:rsidR="001B19BC" w:rsidRDefault="001B19BC">
      <w:r>
        <w:separator/>
      </w:r>
    </w:p>
  </w:endnote>
  <w:endnote w:type="continuationSeparator" w:id="0">
    <w:p w14:paraId="1A340797" w14:textId="77777777" w:rsidR="001B19BC" w:rsidRDefault="001B19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8B61D60" w14:textId="77777777" w:rsidR="00C21F49" w:rsidRDefault="00000000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20DD5F45" wp14:editId="679C984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1D6724F" w14:textId="77777777" w:rsidR="00C21F49" w:rsidRDefault="00000000">
                          <w:pPr>
                            <w:pStyle w:val="a4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0DD5F45"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28" type="#_x0000_t202" style="position:absolute;margin-left:0;margin-top:0;width:2in;height:2in;z-index:251660288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" filled="f" fillcolor="white [3201]" stroked="f" strokeweight=".5pt">
              <v:textbox style="mso-fit-shape-to-text:t" inset="0,0,0,0">
                <w:txbxContent>
                  <w:p w14:paraId="31D6724F" w14:textId="77777777" w:rsidR="00C21F49" w:rsidRDefault="00000000">
                    <w:pPr>
                      <w:pStyle w:val="a4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69B8109" w14:textId="77777777" w:rsidR="001B19BC" w:rsidRDefault="001B19BC">
      <w:r>
        <w:separator/>
      </w:r>
    </w:p>
  </w:footnote>
  <w:footnote w:type="continuationSeparator" w:id="0">
    <w:p w14:paraId="3E704B3D" w14:textId="77777777" w:rsidR="001B19BC" w:rsidRDefault="001B19B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C561EE" w14:textId="77777777" w:rsidR="00C21F49" w:rsidRDefault="00000000">
    <w:pPr>
      <w:pStyle w:val="a5"/>
      <w:pBdr>
        <w:bottom w:val="single" w:sz="4" w:space="1" w:color="auto"/>
      </w:pBdr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1" locked="0" layoutInCell="1" allowOverlap="1" wp14:anchorId="3FD32CC4" wp14:editId="23693BDD">
              <wp:simplePos x="0" y="0"/>
              <wp:positionH relativeFrom="page">
                <wp:posOffset>4805045</wp:posOffset>
              </wp:positionH>
              <wp:positionV relativeFrom="page">
                <wp:posOffset>544195</wp:posOffset>
              </wp:positionV>
              <wp:extent cx="482600" cy="139700"/>
              <wp:effectExtent l="0" t="0" r="0" b="0"/>
              <wp:wrapNone/>
              <wp:docPr id="19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826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7D89ECAC" w14:textId="77777777" w:rsidR="00C21F49" w:rsidRDefault="00000000">
                          <w:pPr>
                            <w:spacing w:line="220" w:lineRule="exact"/>
                            <w:ind w:left="20"/>
                            <w:jc w:val="left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实验报告</w:t>
                          </w:r>
                        </w:p>
                      </w:txbxContent>
                    </wps:txbx>
                    <wps:bodyPr lIns="0" tIns="0" rIns="0" bIns="0" upright="1"/>
                  </wps:wsp>
                </a:graphicData>
              </a:graphic>
            </wp:anchor>
          </w:drawing>
        </mc:Choice>
        <mc:Fallback>
          <w:pict>
            <v:shapetype w14:anchorId="3FD32CC4" id="_x0000_t202" coordsize="21600,21600" o:spt="202" path="m,l,21600r21600,l21600,xe">
              <v:stroke joinstyle="miter"/>
              <v:path gradientshapeok="t" o:connecttype="rect"/>
            </v:shapetype>
            <v:shape id="文本框 3" o:spid="_x0000_s1026" type="#_x0000_t202" style="position:absolute;left:0;text-align:left;margin-left:378.35pt;margin-top:42.85pt;width:38pt;height:11pt;z-index:-251658240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" filled="f" stroked="f">
              <v:textbox inset="0,0,0,0">
                <w:txbxContent>
                  <w:p w14:paraId="7D89ECAC" w14:textId="77777777" w:rsidR="00C21F49" w:rsidRDefault="00000000">
                    <w:pPr>
                      <w:spacing w:line="220" w:lineRule="exact"/>
                      <w:ind w:left="20"/>
                      <w:jc w:val="left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实验报告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6192" behindDoc="1" locked="0" layoutInCell="1" allowOverlap="1" wp14:anchorId="172A4CE7" wp14:editId="4CD4F58F">
              <wp:simplePos x="0" y="0"/>
              <wp:positionH relativeFrom="page">
                <wp:posOffset>2271395</wp:posOffset>
              </wp:positionH>
              <wp:positionV relativeFrom="page">
                <wp:posOffset>544195</wp:posOffset>
              </wp:positionV>
              <wp:extent cx="1169035" cy="139700"/>
              <wp:effectExtent l="0" t="0" r="0" b="0"/>
              <wp:wrapNone/>
              <wp:docPr id="18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169035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30026450" w14:textId="77777777" w:rsidR="00C21F49" w:rsidRDefault="00000000">
                          <w:pPr>
                            <w:spacing w:line="220" w:lineRule="exact"/>
                            <w:ind w:left="20"/>
                            <w:jc w:val="left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安徽大学集成电路学院</w:t>
                          </w:r>
                        </w:p>
                      </w:txbxContent>
                    </wps:txbx>
                    <wps:bodyPr lIns="0" tIns="0" rIns="0" bIns="0" upright="1"/>
                  </wps:wsp>
                </a:graphicData>
              </a:graphic>
            </wp:anchor>
          </w:drawing>
        </mc:Choice>
        <mc:Fallback>
          <w:pict>
            <v:shape w14:anchorId="172A4CE7" id="文本框 2" o:spid="_x0000_s1027" type="#_x0000_t202" style="position:absolute;left:0;text-align:left;margin-left:178.85pt;margin-top:42.85pt;width:92.05pt;height:11pt;z-index:-251660288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" filled="f" stroked="f">
              <v:textbox inset="0,0,0,0">
                <w:txbxContent>
                  <w:p w14:paraId="30026450" w14:textId="77777777" w:rsidR="00C21F49" w:rsidRDefault="00000000">
                    <w:pPr>
                      <w:spacing w:line="220" w:lineRule="exact"/>
                      <w:ind w:left="20"/>
                      <w:jc w:val="left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安徽大学集成电路学院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8F64B9C"/>
    <w:multiLevelType w:val="hybridMultilevel"/>
    <w:tmpl w:val="D10E7D26"/>
    <w:lvl w:ilvl="0" w:tplc="04090001">
      <w:start w:val="1"/>
      <w:numFmt w:val="bullet"/>
      <w:lvlText w:val=""/>
      <w:lvlJc w:val="left"/>
      <w:pPr>
        <w:ind w:left="8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60" w:hanging="440"/>
      </w:pPr>
      <w:rPr>
        <w:rFonts w:ascii="Wingdings" w:hAnsi="Wingdings" w:hint="default"/>
      </w:rPr>
    </w:lvl>
  </w:abstractNum>
  <w:num w:numId="1" w16cid:durableId="40916336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8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N2VjZDk4Nzc1Zjc0Y2U2NGQ0NzkzMzQ1MDEyYWIzNGEifQ=="/>
  </w:docVars>
  <w:rsids>
    <w:rsidRoot w:val="0F1113DD"/>
    <w:rsid w:val="000636BD"/>
    <w:rsid w:val="000A19E3"/>
    <w:rsid w:val="00171D5B"/>
    <w:rsid w:val="001B19BC"/>
    <w:rsid w:val="00267739"/>
    <w:rsid w:val="00286BC6"/>
    <w:rsid w:val="004436E7"/>
    <w:rsid w:val="0071437E"/>
    <w:rsid w:val="00817543"/>
    <w:rsid w:val="00884614"/>
    <w:rsid w:val="0090330A"/>
    <w:rsid w:val="00B163A0"/>
    <w:rsid w:val="00C21F49"/>
    <w:rsid w:val="00C9764B"/>
    <w:rsid w:val="00E91AA3"/>
    <w:rsid w:val="00EA62AE"/>
    <w:rsid w:val="00F22FB2"/>
    <w:rsid w:val="0F1113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19A3187"/>
  <w15:docId w15:val="{98EAB405-B772-4216-AB29-9BAD1DB703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uiPriority="1" w:qFormat="1"/>
    <w:lsdException w:name="heading 1" w:uiPriority="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Body Text" w:uiPriority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uiPriority w:val="1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uiPriority w:val="1"/>
    <w:qFormat/>
    <w:rPr>
      <w:rFonts w:ascii="宋体" w:eastAsia="宋体" w:hAnsi="宋体" w:cs="宋体"/>
      <w:sz w:val="20"/>
      <w:szCs w:val="20"/>
      <w:lang w:val="zh-CN" w:bidi="zh-CN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a6">
    <w:name w:val="Table Grid"/>
    <w:basedOn w:val="a1"/>
    <w:uiPriority w:val="3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a"/>
    <w:uiPriority w:val="1"/>
    <w:qFormat/>
    <w:rPr>
      <w:rFonts w:ascii="宋体" w:eastAsia="宋体" w:hAnsi="宋体" w:cs="宋体"/>
      <w:lang w:val="zh-CN" w:bidi="zh-CN"/>
    </w:rPr>
  </w:style>
  <w:style w:type="paragraph" w:customStyle="1" w:styleId="a7">
    <w:name w:val="图表标题"/>
    <w:basedOn w:val="a"/>
    <w:next w:val="a"/>
    <w:qFormat/>
    <w:rsid w:val="00817543"/>
    <w:pPr>
      <w:jc w:val="center"/>
    </w:pPr>
    <w:rPr>
      <w:rFonts w:ascii="Times New Roman" w:eastAsia="宋体" w:hAnsi="Times New Roman"/>
      <w:b/>
      <w:szCs w:val="21"/>
    </w:rPr>
  </w:style>
  <w:style w:type="paragraph" w:styleId="a8">
    <w:name w:val="List Paragraph"/>
    <w:basedOn w:val="a"/>
    <w:uiPriority w:val="99"/>
    <w:unhideWhenUsed/>
    <w:rsid w:val="00E91AA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4322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94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1086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939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471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977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333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758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135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275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62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09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939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8601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6329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86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67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23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6066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7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991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19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16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577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182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263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039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471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799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463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875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17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458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76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000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292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441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6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39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380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87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216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954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0455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586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7737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4373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187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337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647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708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885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667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480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314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994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71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851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557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9312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82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95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507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788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15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842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719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46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340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16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39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875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818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917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83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97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27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337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29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32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49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701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757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516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6377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412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2686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25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7594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5461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8702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577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326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52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97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112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780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185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028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693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016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056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851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322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73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685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630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618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769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031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418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85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72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868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86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48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597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1215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98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424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9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215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48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876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237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330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5204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563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269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745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01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96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61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88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00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624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684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png"/><Relationship Id="rId18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5A89B48B-754D-4F91-BA8A-A95BCBBEE271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</TotalTime>
  <Pages>1</Pages>
  <Words>354</Words>
  <Characters>2018</Characters>
  <DocSecurity>0</DocSecurity>
  <Lines>16</Lines>
  <Paragraphs>4</Paragraphs>
  <ScaleCrop>false</ScaleCrop>
  <Company/>
  <LinksUpToDate>false</LinksUpToDate>
  <CharactersWithSpaces>23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18T05:45:00Z</dcterms:created>
  <dcterms:modified xsi:type="dcterms:W3CDTF">2024-07-09T0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B860EFA565424799883E2F8A328A519C_11</vt:lpwstr>
  </property>
  <property fmtid="{D5CDD505-2E9C-101B-9397-08002B2CF9AE}" pid="4" name="MTEquationNumber2">
    <vt:lpwstr>(#S1.#E1)</vt:lpwstr>
  </property>
  <property fmtid="{D5CDD505-2E9C-101B-9397-08002B2CF9AE}" pid="5" name="AMWinEqns">
    <vt:bool>true</vt:bool>
  </property>
  <property fmtid="{D5CDD505-2E9C-101B-9397-08002B2CF9AE}" pid="6" name="MTWinEqns">
    <vt:bool>true</vt:bool>
  </property>
  <property fmtid="{D5CDD505-2E9C-101B-9397-08002B2CF9AE}" pid="7" name="AMEquationNumber2">
    <vt:lpwstr>(#S1.#E1)</vt:lpwstr>
  </property>
</Properties>
</file>